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0C79" w:rsidRDefault="00DF34D0" w:rsidP="00ED0C79">
      <w:pPr>
        <w:pStyle w:val="a3"/>
        <w:ind w:firstLineChars="0" w:firstLine="0"/>
        <w:jc w:val="center"/>
        <w:rPr>
          <w:rFonts w:ascii="Times New Roman" w:hAnsi="Times New Roman" w:cs="Times New Roman"/>
          <w:sz w:val="36"/>
        </w:rPr>
      </w:pPr>
      <w:r w:rsidRPr="00CA7DA8">
        <w:rPr>
          <w:rFonts w:ascii="Times New Roman" w:hAnsi="Times New Roman" w:cs="Times New Roman"/>
          <w:sz w:val="36"/>
        </w:rPr>
        <w:t>2016</w:t>
      </w:r>
      <w:r w:rsidR="00825C1F">
        <w:rPr>
          <w:rFonts w:ascii="Times New Roman" w:hAnsi="Times New Roman" w:cs="Times New Roman"/>
          <w:sz w:val="36"/>
        </w:rPr>
        <w:t>高考数学压轴天天练（</w:t>
      </w:r>
      <w:r w:rsidR="00825C1F">
        <w:rPr>
          <w:rFonts w:ascii="Times New Roman" w:hAnsi="Times New Roman" w:cs="Times New Roman" w:hint="eastAsia"/>
          <w:sz w:val="36"/>
        </w:rPr>
        <w:t>2016030</w:t>
      </w:r>
      <w:r w:rsidR="00484CD9">
        <w:rPr>
          <w:rFonts w:ascii="Times New Roman" w:hAnsi="Times New Roman" w:cs="Times New Roman"/>
          <w:sz w:val="36"/>
        </w:rPr>
        <w:t>9</w:t>
      </w:r>
      <w:r w:rsidR="00825C1F">
        <w:rPr>
          <w:rFonts w:ascii="Times New Roman" w:hAnsi="Times New Roman" w:cs="Times New Roman" w:hint="eastAsia"/>
          <w:sz w:val="36"/>
        </w:rPr>
        <w:t>）</w:t>
      </w:r>
    </w:p>
    <w:p w:rsidR="00484CD9" w:rsidRPr="00503913" w:rsidRDefault="00484CD9" w:rsidP="00484CD9">
      <w:pPr>
        <w:pStyle w:val="00"/>
        <w:tabs>
          <w:tab w:val="left" w:pos="4620"/>
        </w:tabs>
        <w:snapToGrid w:val="0"/>
        <w:rPr>
          <w:rFonts w:hAnsi="宋体"/>
        </w:rPr>
      </w:pPr>
      <w:r>
        <w:rPr>
          <w:rFonts w:hAnsi="宋体" w:hint="eastAsia"/>
        </w:rPr>
        <w:t>1</w:t>
      </w:r>
      <w:r w:rsidRPr="00503913">
        <w:rPr>
          <w:rFonts w:hAnsi="宋体" w:hint="eastAsia"/>
        </w:rPr>
        <w:t>、已知椭圆C的中心在原点，焦点在x轴上，离心率为</w:t>
      </w:r>
      <w:r w:rsidRPr="00503913">
        <w:rPr>
          <w:rFonts w:hAnsi="宋体"/>
          <w:noProof/>
          <w:position w:val="-24"/>
        </w:rPr>
        <w:drawing>
          <wp:inline distT="0" distB="0" distL="0" distR="0">
            <wp:extent cx="257175" cy="4286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913">
        <w:rPr>
          <w:rFonts w:hAnsi="宋体" w:hint="eastAsia"/>
        </w:rPr>
        <w:t>，它的一个顶点恰好是抛物线</w:t>
      </w:r>
      <w:r w:rsidRPr="00503913">
        <w:rPr>
          <w:rFonts w:hAnsi="宋体"/>
          <w:noProof/>
          <w:position w:val="-10"/>
        </w:rPr>
        <w:drawing>
          <wp:inline distT="0" distB="0" distL="0" distR="0">
            <wp:extent cx="685800" cy="2381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913">
        <w:rPr>
          <w:rFonts w:hAnsi="宋体" w:hint="eastAsia"/>
        </w:rPr>
        <w:t>的焦点.</w:t>
      </w:r>
    </w:p>
    <w:p w:rsidR="00484CD9" w:rsidRPr="00503913" w:rsidRDefault="00484CD9" w:rsidP="00484CD9">
      <w:pPr>
        <w:pStyle w:val="0"/>
        <w:tabs>
          <w:tab w:val="left" w:pos="2381"/>
          <w:tab w:val="left" w:pos="4309"/>
          <w:tab w:val="left" w:pos="6299"/>
        </w:tabs>
        <w:spacing w:line="360" w:lineRule="auto"/>
        <w:rPr>
          <w:rFonts w:ascii="宋体" w:hAnsi="宋体"/>
        </w:rPr>
      </w:pPr>
      <w:r w:rsidRPr="00503913">
        <w:rPr>
          <w:rFonts w:hAnsi="宋体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3970</wp:posOffset>
            </wp:positionV>
            <wp:extent cx="2367915" cy="1326515"/>
            <wp:effectExtent l="0" t="0" r="0" b="6985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636" b="186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15" cy="132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3913">
        <w:rPr>
          <w:rFonts w:ascii="宋体" w:hAnsi="宋体" w:hint="eastAsia"/>
        </w:rPr>
        <w:t>（I）求椭圆C的方程；</w:t>
      </w:r>
    </w:p>
    <w:p w:rsidR="00484CD9" w:rsidRPr="0018518D" w:rsidRDefault="00484CD9" w:rsidP="00484CD9">
      <w:pPr>
        <w:pStyle w:val="0"/>
        <w:tabs>
          <w:tab w:val="left" w:pos="2381"/>
          <w:tab w:val="left" w:pos="4309"/>
          <w:tab w:val="left" w:pos="6299"/>
        </w:tabs>
        <w:spacing w:line="360" w:lineRule="auto"/>
        <w:rPr>
          <w:rFonts w:ascii="宋体" w:hAnsi="宋体" w:hint="eastAsia"/>
        </w:rPr>
      </w:pPr>
      <w:r w:rsidRPr="00503913">
        <w:rPr>
          <w:rFonts w:ascii="宋体" w:hAnsi="宋体" w:hint="eastAsia"/>
        </w:rPr>
        <w:t>（II）直线</w:t>
      </w:r>
      <w:r w:rsidRPr="00503913">
        <w:rPr>
          <w:rFonts w:ascii="宋体" w:hAnsi="宋体"/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913">
        <w:rPr>
          <w:rFonts w:ascii="宋体" w:hAnsi="宋体" w:hint="eastAsia"/>
        </w:rPr>
        <w:t>与椭圆交于P,Q两点，P点位于第一象限，A,B是椭圆上位于直线</w:t>
      </w:r>
      <w:r w:rsidRPr="00503913">
        <w:rPr>
          <w:rFonts w:ascii="宋体" w:hAnsi="宋体"/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913">
        <w:rPr>
          <w:rFonts w:ascii="宋体" w:hAnsi="宋体" w:hint="eastAsia"/>
        </w:rPr>
        <w:t>两侧的动点</w:t>
      </w:r>
      <w:r>
        <w:rPr>
          <w:rFonts w:ascii="宋体" w:hAnsi="宋体" w:hint="eastAsia"/>
        </w:rPr>
        <w:t>，且</w:t>
      </w:r>
      <w:r w:rsidRPr="00503913">
        <w:rPr>
          <w:rFonts w:ascii="宋体" w:hAnsi="宋体" w:hint="eastAsia"/>
        </w:rPr>
        <w:t>满足</w:t>
      </w:r>
      <w:r w:rsidRPr="00503913">
        <w:rPr>
          <w:rFonts w:ascii="宋体" w:hAnsi="宋体"/>
          <w:noProof/>
          <w:position w:val="-10"/>
        </w:rPr>
        <w:drawing>
          <wp:inline distT="0" distB="0" distL="0" distR="0">
            <wp:extent cx="1028700" cy="2095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913">
        <w:rPr>
          <w:rFonts w:ascii="宋体" w:hAnsi="宋体" w:hint="eastAsia"/>
        </w:rPr>
        <w:t>，问直线AB的斜率是否为定值，请说明理由.</w:t>
      </w:r>
    </w:p>
    <w:p w:rsidR="00484CD9" w:rsidRDefault="00484CD9" w:rsidP="00484CD9">
      <w:pPr>
        <w:pStyle w:val="0"/>
        <w:rPr>
          <w:rFonts w:ascii="宋体" w:hAnsi="宋体"/>
        </w:rPr>
      </w:pPr>
      <w:r w:rsidRPr="00503913">
        <w:rPr>
          <w:rFonts w:hAnsi="宋体" w:hint="eastAsia"/>
        </w:rPr>
        <w:t>2</w:t>
      </w:r>
      <w:r w:rsidRPr="00503913">
        <w:rPr>
          <w:rFonts w:hAnsi="宋体" w:hint="eastAsia"/>
        </w:rPr>
        <w:t>、</w:t>
      </w: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019175" cy="4191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（其中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常数）.</w:t>
      </w:r>
    </w:p>
    <w:p w:rsidR="00484CD9" w:rsidRDefault="00484CD9" w:rsidP="00484CD9">
      <w:pPr>
        <w:pStyle w:val="0"/>
        <w:ind w:firstLine="210"/>
        <w:rPr>
          <w:rFonts w:ascii="宋体" w:hAnsi="宋体" w:hint="eastAsia"/>
        </w:rPr>
      </w:pPr>
      <w:r>
        <w:rPr>
          <w:rFonts w:ascii="宋体" w:hAnsi="宋体" w:hint="eastAsia"/>
        </w:rPr>
        <w:t>(Ⅰ)当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时，求函数的单调区间；</w:t>
      </w:r>
    </w:p>
    <w:p w:rsidR="00484CD9" w:rsidRDefault="00484CD9" w:rsidP="00484CD9">
      <w:pPr>
        <w:pStyle w:val="0"/>
        <w:ind w:firstLine="210"/>
        <w:rPr>
          <w:rFonts w:ascii="宋体" w:hAnsi="宋体" w:hint="eastAsia"/>
        </w:rPr>
      </w:pPr>
      <w:r>
        <w:rPr>
          <w:rFonts w:ascii="宋体" w:hAnsi="宋体" w:hint="eastAsia"/>
        </w:rPr>
        <w:t>(Ⅱ) 当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71500" cy="1809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时，设函数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42900" cy="2000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3个极值点为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685800" cy="228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且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762000" cy="228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.证明：</w:t>
      </w:r>
      <w:r>
        <w:rPr>
          <w:rFonts w:ascii="宋体" w:hAnsi="宋体"/>
          <w:noProof/>
          <w:position w:val="-28"/>
        </w:rPr>
        <w:drawing>
          <wp:inline distT="0" distB="0" distL="0" distR="0">
            <wp:extent cx="838200" cy="4191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1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.</w:t>
      </w:r>
    </w:p>
    <w:p w:rsidR="00484CD9" w:rsidRPr="00484CD9" w:rsidRDefault="00484CD9" w:rsidP="00484CD9">
      <w:pPr>
        <w:rPr>
          <w:rFonts w:ascii="宋体" w:hAnsi="宋体" w:cs="宋体" w:hint="eastAsia"/>
          <w:color w:val="000000"/>
          <w:szCs w:val="21"/>
        </w:rPr>
      </w:pPr>
      <w:r w:rsidRPr="00484CD9">
        <w:rPr>
          <w:color w:val="000000"/>
        </w:rPr>
        <w:t>3</w:t>
      </w:r>
      <w:r w:rsidRPr="00484CD9">
        <w:rPr>
          <w:color w:val="000000"/>
        </w:rPr>
        <w:t>、</w:t>
      </w:r>
      <w:r w:rsidRPr="00484CD9">
        <w:rPr>
          <w:rFonts w:ascii="宋体" w:hAnsi="宋体" w:cs="宋体" w:hint="eastAsia"/>
          <w:color w:val="000000"/>
          <w:szCs w:val="21"/>
        </w:rPr>
        <w:t>已知</w:t>
      </w:r>
      <w:r w:rsidRPr="00484CD9">
        <w:rPr>
          <w:rFonts w:ascii="宋体" w:hAnsi="宋体" w:cs="宋体"/>
          <w:color w:val="000000"/>
          <w:szCs w:val="21"/>
        </w:rPr>
        <w:t>F</w:t>
      </w:r>
      <w:r w:rsidRPr="00484CD9">
        <w:rPr>
          <w:rFonts w:ascii="宋体" w:hAnsi="宋体" w:cs="宋体" w:hint="eastAsia"/>
          <w:color w:val="000000"/>
          <w:szCs w:val="21"/>
        </w:rPr>
        <w:t>（</w:t>
      </w:r>
      <w:r w:rsidRPr="00484CD9"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167" type="#_x0000_t75" alt="学科网(www.zxxk.com)--教育资源门户，提供试卷、教案、课件、论文、素材及各类教学资源下载，还有大量而丰富的教学相关资讯！" style="width:12pt;height:30.75pt" o:ole="">
            <v:imagedata r:id="rId22" o:title=""/>
          </v:shape>
          <o:OLEObject Type="Embed" ProgID="Equation.3" ShapeID="对象 1" DrawAspect="Content" ObjectID="_1519029306" r:id="rId23"/>
        </w:object>
      </w:r>
      <w:r w:rsidRPr="00484CD9">
        <w:rPr>
          <w:rFonts w:ascii="宋体" w:hAnsi="宋体" w:cs="宋体" w:hint="eastAsia"/>
          <w:color w:val="000000"/>
          <w:szCs w:val="21"/>
        </w:rPr>
        <w:t>，</w:t>
      </w:r>
      <w:r w:rsidRPr="00484CD9">
        <w:rPr>
          <w:rFonts w:ascii="宋体" w:cs="宋体"/>
          <w:color w:val="000000"/>
          <w:szCs w:val="21"/>
        </w:rPr>
        <w:t>0</w:t>
      </w:r>
      <w:r w:rsidRPr="00484CD9">
        <w:rPr>
          <w:rFonts w:ascii="宋体" w:hAnsi="宋体" w:cs="宋体" w:hint="eastAsia"/>
          <w:color w:val="000000"/>
          <w:szCs w:val="21"/>
        </w:rPr>
        <w:t>）为抛物线</w:t>
      </w:r>
      <w:r w:rsidRPr="00484CD9">
        <w:rPr>
          <w:rFonts w:ascii="宋体" w:hAnsi="宋体" w:cs="宋体" w:hint="eastAsia"/>
          <w:color w:val="000000"/>
          <w:position w:val="-10"/>
          <w:szCs w:val="21"/>
        </w:rPr>
        <w:object w:dxaOrig="939" w:dyaOrig="359">
          <v:shape id="对象 2" o:spid="_x0000_i1168" type="#_x0000_t75" alt="学科网(www.zxxk.com)--教育资源门户，提供试卷、教案、课件、论文、素材及各类教学资源下载，还有大量而丰富的教学相关资讯！" style="width:47.25pt;height:18pt" o:ole="">
            <v:imagedata r:id="rId24" o:title=""/>
          </v:shape>
          <o:OLEObject Type="Embed" ProgID="Equation.3" ShapeID="对象 2" DrawAspect="Content" ObjectID="_1519029307" r:id="rId25"/>
        </w:object>
      </w:r>
      <w:r w:rsidRPr="00484CD9">
        <w:rPr>
          <w:rFonts w:ascii="宋体" w:hAnsi="宋体" w:cs="宋体" w:hint="eastAsia"/>
          <w:color w:val="000000"/>
          <w:szCs w:val="21"/>
        </w:rPr>
        <w:t>（</w:t>
      </w:r>
      <w:r w:rsidRPr="00484CD9">
        <w:rPr>
          <w:rFonts w:ascii="宋体" w:hAnsi="宋体" w:cs="宋体"/>
          <w:color w:val="000000"/>
          <w:szCs w:val="21"/>
        </w:rPr>
        <w:t>p</w:t>
      </w:r>
      <w:r w:rsidRPr="00484CD9">
        <w:rPr>
          <w:rFonts w:ascii="宋体" w:hAnsi="宋体" w:cs="宋体" w:hint="eastAsia"/>
          <w:color w:val="000000"/>
          <w:szCs w:val="21"/>
        </w:rPr>
        <w:t>＞</w:t>
      </w:r>
      <w:r w:rsidRPr="00484CD9">
        <w:rPr>
          <w:rFonts w:ascii="宋体" w:cs="宋体"/>
          <w:color w:val="000000"/>
          <w:szCs w:val="21"/>
        </w:rPr>
        <w:t>0</w:t>
      </w:r>
      <w:r w:rsidRPr="00484CD9">
        <w:rPr>
          <w:rFonts w:ascii="宋体" w:hAnsi="宋体" w:cs="宋体" w:hint="eastAsia"/>
          <w:color w:val="000000"/>
          <w:szCs w:val="21"/>
        </w:rPr>
        <w:t>）的焦点，点</w:t>
      </w:r>
      <w:r w:rsidRPr="00484CD9">
        <w:rPr>
          <w:rFonts w:ascii="宋体" w:hAnsi="宋体" w:cs="宋体"/>
          <w:color w:val="000000"/>
          <w:szCs w:val="21"/>
        </w:rPr>
        <w:t>N</w:t>
      </w:r>
      <w:r w:rsidRPr="00484CD9">
        <w:rPr>
          <w:rFonts w:ascii="宋体" w:hAnsi="宋体" w:cs="宋体" w:hint="eastAsia"/>
          <w:color w:val="000000"/>
          <w:szCs w:val="21"/>
        </w:rPr>
        <w:t>（</w:t>
      </w:r>
      <w:r w:rsidRPr="00484CD9">
        <w:rPr>
          <w:rFonts w:ascii="宋体" w:hAnsi="宋体" w:cs="宋体" w:hint="eastAsia"/>
          <w:color w:val="000000"/>
          <w:position w:val="-12"/>
          <w:szCs w:val="21"/>
        </w:rPr>
        <w:object w:dxaOrig="259" w:dyaOrig="359">
          <v:shape id="对象 3" o:spid="_x0000_i1169" type="#_x0000_t75" alt="学科网(www.zxxk.com)--教育资源门户，提供试卷、教案、课件、论文、素材及各类教学资源下载，还有大量而丰富的教学相关资讯！" style="width:12.75pt;height:18pt" o:ole="">
            <v:imagedata r:id="rId26" o:title=""/>
          </v:shape>
          <o:OLEObject Type="Embed" ProgID="Equation.3" ShapeID="对象 3" DrawAspect="Content" ObjectID="_1519029308" r:id="rId27"/>
        </w:object>
      </w:r>
      <w:r w:rsidRPr="00484CD9">
        <w:rPr>
          <w:rFonts w:ascii="宋体" w:hAnsi="宋体" w:cs="宋体" w:hint="eastAsia"/>
          <w:color w:val="000000"/>
          <w:szCs w:val="21"/>
        </w:rPr>
        <w:t>，</w:t>
      </w:r>
      <w:r w:rsidRPr="00484CD9">
        <w:rPr>
          <w:rFonts w:ascii="宋体" w:hAnsi="宋体" w:cs="宋体" w:hint="eastAsia"/>
          <w:color w:val="000000"/>
          <w:position w:val="-12"/>
          <w:szCs w:val="21"/>
        </w:rPr>
        <w:object w:dxaOrig="279" w:dyaOrig="359">
          <v:shape id="对象 4" o:spid="_x0000_i1170" type="#_x0000_t75" alt="学科网(www.zxxk.com)--教育资源门户，提供试卷、教案、课件、论文、素材及各类教学资源下载，还有大量而丰富的教学相关资讯！" style="width:14.25pt;height:18pt" o:ole="">
            <v:imagedata r:id="rId28" o:title=""/>
          </v:shape>
          <o:OLEObject Type="Embed" ProgID="Equation.3" ShapeID="对象 4" DrawAspect="Content" ObjectID="_1519029309" r:id="rId29"/>
        </w:object>
      </w:r>
      <w:r w:rsidRPr="00484CD9">
        <w:rPr>
          <w:rFonts w:ascii="宋体" w:hAnsi="宋体" w:cs="宋体" w:hint="eastAsia"/>
          <w:color w:val="000000"/>
          <w:szCs w:val="21"/>
        </w:rPr>
        <w:t>）（</w:t>
      </w:r>
      <w:r w:rsidRPr="00484CD9">
        <w:rPr>
          <w:rFonts w:ascii="宋体" w:hAnsi="宋体" w:cs="宋体" w:hint="eastAsia"/>
          <w:color w:val="000000"/>
          <w:position w:val="-12"/>
          <w:szCs w:val="21"/>
        </w:rPr>
        <w:object w:dxaOrig="279" w:dyaOrig="359">
          <v:shape id="对象 5" o:spid="_x0000_i1171" type="#_x0000_t75" alt="学科网(www.zxxk.com)--教育资源门户，提供试卷、教案、课件、论文、素材及各类教学资源下载，还有大量而丰富的教学相关资讯！" style="width:14.25pt;height:18pt" o:ole="">
            <v:imagedata r:id="rId28" o:title=""/>
          </v:shape>
          <o:OLEObject Type="Embed" ProgID="Equation.3" ShapeID="对象 5" DrawAspect="Content" ObjectID="_1519029310" r:id="rId30"/>
        </w:object>
      </w:r>
      <w:r w:rsidRPr="00484CD9">
        <w:rPr>
          <w:rFonts w:ascii="宋体" w:hAnsi="宋体" w:cs="宋体" w:hint="eastAsia"/>
          <w:color w:val="000000"/>
          <w:szCs w:val="21"/>
        </w:rPr>
        <w:t>＞</w:t>
      </w:r>
      <w:r w:rsidRPr="00484CD9">
        <w:rPr>
          <w:rFonts w:ascii="宋体" w:cs="宋体"/>
          <w:color w:val="000000"/>
          <w:szCs w:val="21"/>
        </w:rPr>
        <w:t>0</w:t>
      </w:r>
      <w:r w:rsidRPr="00484CD9">
        <w:rPr>
          <w:rFonts w:ascii="宋体" w:hAnsi="宋体" w:cs="宋体" w:hint="eastAsia"/>
          <w:color w:val="000000"/>
          <w:szCs w:val="21"/>
        </w:rPr>
        <w:t>）为其上一点，点</w:t>
      </w:r>
      <w:r w:rsidRPr="00484CD9">
        <w:rPr>
          <w:rFonts w:ascii="宋体" w:hAnsi="宋体" w:cs="宋体"/>
          <w:color w:val="000000"/>
          <w:szCs w:val="21"/>
        </w:rPr>
        <w:t>M</w:t>
      </w:r>
      <w:r w:rsidRPr="00484CD9">
        <w:rPr>
          <w:rFonts w:ascii="宋体" w:hAnsi="宋体" w:cs="宋体" w:hint="eastAsia"/>
          <w:color w:val="000000"/>
          <w:szCs w:val="21"/>
        </w:rPr>
        <w:t>与点</w:t>
      </w:r>
      <w:r w:rsidRPr="00484CD9">
        <w:rPr>
          <w:rFonts w:ascii="宋体" w:hAnsi="宋体" w:cs="宋体" w:hint="eastAsia"/>
          <w:noProof/>
          <w:color w:val="000000"/>
          <w:szCs w:val="21"/>
        </w:rPr>
        <w:drawing>
          <wp:inline distT="0" distB="0" distL="0" distR="0">
            <wp:extent cx="28575" cy="19050"/>
            <wp:effectExtent l="0" t="0" r="9525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9">
        <w:rPr>
          <w:rFonts w:ascii="宋体" w:hAnsi="宋体" w:cs="宋体"/>
          <w:color w:val="000000"/>
          <w:szCs w:val="21"/>
        </w:rPr>
        <w:t>N</w:t>
      </w:r>
      <w:r w:rsidRPr="00484CD9">
        <w:rPr>
          <w:rFonts w:ascii="宋体" w:hAnsi="宋体" w:cs="宋体" w:hint="eastAsia"/>
          <w:color w:val="000000"/>
          <w:szCs w:val="21"/>
        </w:rPr>
        <w:t>关于</w:t>
      </w:r>
      <w:r w:rsidRPr="00484CD9">
        <w:rPr>
          <w:rFonts w:ascii="宋体" w:hAnsi="宋体" w:cs="宋体"/>
          <w:color w:val="000000"/>
          <w:szCs w:val="21"/>
        </w:rPr>
        <w:t>x</w:t>
      </w:r>
      <w:r w:rsidRPr="00484CD9">
        <w:rPr>
          <w:rFonts w:ascii="宋体" w:hAnsi="宋体" w:cs="宋体" w:hint="eastAsia"/>
          <w:color w:val="000000"/>
          <w:szCs w:val="21"/>
        </w:rPr>
        <w:t>轴对称，直线</w:t>
      </w:r>
      <w:r w:rsidRPr="00484CD9">
        <w:rPr>
          <w:rFonts w:ascii="宋体" w:hAnsi="宋体" w:cs="宋体" w:hint="eastAsia"/>
          <w:color w:val="000000"/>
          <w:position w:val="-6"/>
          <w:szCs w:val="21"/>
        </w:rPr>
        <w:object w:dxaOrig="138" w:dyaOrig="278">
          <v:shape id="对象 6" o:spid="_x0000_i1173" type="#_x0000_t75" alt="学科网(www.zxxk.com)--教育资源门户，提供试卷、教案、课件、论文、素材及各类教学资源下载，还有大量而丰富的教学相关资讯！" style="width:6.75pt;height:14.25pt" o:ole="">
            <v:imagedata r:id="rId32" o:title=""/>
          </v:shape>
          <o:OLEObject Type="Embed" ProgID="Equation.3" ShapeID="对象 6" DrawAspect="Content" ObjectID="_1519029311" r:id="rId33"/>
        </w:object>
      </w:r>
      <w:r w:rsidRPr="00484CD9">
        <w:rPr>
          <w:rFonts w:ascii="宋体" w:hAnsi="宋体" w:cs="宋体" w:hint="eastAsia"/>
          <w:color w:val="000000"/>
          <w:szCs w:val="21"/>
        </w:rPr>
        <w:t>与抛物线交于异于</w:t>
      </w:r>
      <w:r w:rsidRPr="00484CD9">
        <w:rPr>
          <w:rFonts w:ascii="宋体" w:hAnsi="宋体" w:cs="宋体"/>
          <w:color w:val="000000"/>
          <w:szCs w:val="21"/>
        </w:rPr>
        <w:t>M</w:t>
      </w:r>
      <w:r w:rsidRPr="00484CD9">
        <w:rPr>
          <w:rFonts w:ascii="宋体" w:hAnsi="宋体" w:cs="宋体" w:hint="eastAsia"/>
          <w:color w:val="000000"/>
          <w:szCs w:val="21"/>
        </w:rPr>
        <w:t>，</w:t>
      </w:r>
      <w:r w:rsidRPr="00484CD9">
        <w:rPr>
          <w:rFonts w:ascii="宋体" w:hAnsi="宋体" w:cs="宋体"/>
          <w:color w:val="000000"/>
          <w:szCs w:val="21"/>
        </w:rPr>
        <w:t>N</w:t>
      </w:r>
      <w:r w:rsidRPr="00484CD9">
        <w:rPr>
          <w:rFonts w:ascii="宋体" w:hAnsi="宋体" w:cs="宋体" w:hint="eastAsia"/>
          <w:color w:val="000000"/>
          <w:szCs w:val="21"/>
        </w:rPr>
        <w:t>的</w:t>
      </w:r>
      <w:r w:rsidRPr="00484CD9">
        <w:rPr>
          <w:rFonts w:ascii="宋体" w:hAnsi="宋体" w:cs="宋体"/>
          <w:color w:val="000000"/>
          <w:szCs w:val="21"/>
        </w:rPr>
        <w:t>A</w:t>
      </w:r>
      <w:r w:rsidRPr="00484CD9">
        <w:rPr>
          <w:rFonts w:ascii="宋体" w:hAnsi="宋体" w:cs="宋体" w:hint="eastAsia"/>
          <w:color w:val="000000"/>
          <w:szCs w:val="21"/>
        </w:rPr>
        <w:t>，</w:t>
      </w:r>
      <w:r w:rsidRPr="00484CD9">
        <w:rPr>
          <w:rFonts w:ascii="宋体" w:hAnsi="宋体" w:cs="宋体"/>
          <w:color w:val="000000"/>
          <w:szCs w:val="21"/>
        </w:rPr>
        <w:t>B</w:t>
      </w:r>
      <w:r w:rsidRPr="00484CD9">
        <w:rPr>
          <w:rFonts w:ascii="宋体" w:hAnsi="宋体" w:cs="宋体" w:hint="eastAsia"/>
          <w:color w:val="000000"/>
          <w:szCs w:val="21"/>
        </w:rPr>
        <w:t>两点，且</w:t>
      </w:r>
      <w:r w:rsidRPr="00484CD9">
        <w:rPr>
          <w:rFonts w:ascii="宋体" w:hAnsi="宋体" w:cs="宋体"/>
          <w:color w:val="000000"/>
          <w:szCs w:val="21"/>
        </w:rPr>
        <w:t>|NF|=</w:t>
      </w:r>
      <w:r w:rsidRPr="00484CD9">
        <w:rPr>
          <w:rFonts w:ascii="宋体" w:hAnsi="宋体" w:cs="宋体" w:hint="eastAsia"/>
          <w:color w:val="000000"/>
          <w:position w:val="-24"/>
          <w:szCs w:val="21"/>
        </w:rPr>
        <w:object w:dxaOrig="239" w:dyaOrig="619">
          <v:shape id="对象 7" o:spid="_x0000_i1174" type="#_x0000_t75" alt="学科网(www.zxxk.com)--教育资源门户，提供试卷、教案、课件、论文、素材及各类教学资源下载，还有大量而丰富的教学相关资讯！" style="width:12pt;height:30.75pt" o:ole="">
            <v:imagedata r:id="rId34" o:title=""/>
          </v:shape>
          <o:OLEObject Type="Embed" ProgID="Equation.3" ShapeID="对象 7" DrawAspect="Content" ObjectID="_1519029312" r:id="rId35"/>
        </w:object>
      </w:r>
      <w:r w:rsidRPr="00484CD9">
        <w:rPr>
          <w:rFonts w:ascii="宋体" w:hAnsi="宋体" w:cs="宋体" w:hint="eastAsia"/>
          <w:color w:val="000000"/>
          <w:szCs w:val="21"/>
        </w:rPr>
        <w:t>，</w:t>
      </w:r>
      <w:r w:rsidRPr="00484CD9">
        <w:rPr>
          <w:rFonts w:ascii="宋体" w:hAnsi="宋体" w:cs="宋体" w:hint="eastAsia"/>
          <w:color w:val="000000"/>
          <w:position w:val="-12"/>
          <w:szCs w:val="21"/>
        </w:rPr>
        <w:object w:dxaOrig="1340" w:dyaOrig="359">
          <v:shape id="对象 8" o:spid="_x0000_i1175" type="#_x0000_t75" alt="学科网(www.zxxk.com)--教育资源门户，提供试卷、教案、课件、论文、素材及各类教学资源下载，还有大量而丰富的教学相关资讯！" style="width:66pt;height:18pt" o:ole="">
            <v:imagedata r:id="rId36" o:title=""/>
          </v:shape>
          <o:OLEObject Type="Embed" ProgID="Equation.3" ShapeID="对象 8" DrawAspect="Content" ObjectID="_1519029313" r:id="rId37"/>
        </w:object>
      </w:r>
      <w:r w:rsidRPr="00484CD9">
        <w:rPr>
          <w:rFonts w:ascii="宋体" w:hAnsi="宋体" w:cs="宋体" w:hint="eastAsia"/>
          <w:color w:val="000000"/>
          <w:szCs w:val="21"/>
        </w:rPr>
        <w:t>。</w:t>
      </w:r>
    </w:p>
    <w:p w:rsidR="00484CD9" w:rsidRPr="00484CD9" w:rsidRDefault="00484CD9" w:rsidP="00484CD9">
      <w:pPr>
        <w:ind w:firstLineChars="196" w:firstLine="412"/>
        <w:rPr>
          <w:rFonts w:ascii="宋体" w:hAnsi="宋体" w:cs="宋体" w:hint="eastAsia"/>
          <w:color w:val="000000"/>
          <w:szCs w:val="21"/>
        </w:rPr>
      </w:pPr>
      <w:r w:rsidRPr="00484CD9">
        <w:rPr>
          <w:rFonts w:ascii="宋体" w:hAnsi="宋体"/>
          <w:color w:val="000000"/>
          <w:szCs w:val="21"/>
        </w:rPr>
        <w:t>（Ⅰ）</w:t>
      </w:r>
      <w:r w:rsidRPr="00484CD9"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19050" cy="1905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9">
        <w:rPr>
          <w:rFonts w:ascii="宋体" w:hAnsi="宋体" w:cs="宋体" w:hint="eastAsia"/>
          <w:color w:val="000000"/>
          <w:szCs w:val="21"/>
        </w:rPr>
        <w:t>求抛物线方程和</w:t>
      </w:r>
      <w:r w:rsidRPr="00484CD9">
        <w:rPr>
          <w:rFonts w:ascii="宋体" w:hAnsi="宋体" w:cs="宋体"/>
          <w:color w:val="000000"/>
          <w:szCs w:val="21"/>
        </w:rPr>
        <w:t>N</w:t>
      </w:r>
      <w:r w:rsidRPr="00484CD9">
        <w:rPr>
          <w:rFonts w:ascii="宋体" w:hAnsi="宋体" w:cs="宋体" w:hint="eastAsia"/>
          <w:color w:val="000000"/>
          <w:szCs w:val="21"/>
        </w:rPr>
        <w:t>点坐标；</w:t>
      </w:r>
    </w:p>
    <w:p w:rsidR="00484CD9" w:rsidRPr="00484CD9" w:rsidRDefault="00484CD9" w:rsidP="00484CD9">
      <w:pPr>
        <w:ind w:firstLineChars="196" w:firstLine="412"/>
        <w:rPr>
          <w:rFonts w:ascii="宋体" w:cs="宋体"/>
          <w:color w:val="000000"/>
          <w:szCs w:val="21"/>
        </w:rPr>
      </w:pPr>
      <w:r w:rsidRPr="00484CD9">
        <w:rPr>
          <w:rFonts w:ascii="宋体" w:hAnsi="宋体"/>
          <w:color w:val="000000"/>
          <w:szCs w:val="21"/>
        </w:rPr>
        <w:t>（Ⅱ）</w:t>
      </w:r>
      <w:r w:rsidRPr="00484CD9">
        <w:rPr>
          <w:rFonts w:ascii="宋体" w:hAnsi="宋体" w:cs="宋体" w:hint="eastAsia"/>
          <w:color w:val="000000"/>
          <w:szCs w:val="21"/>
        </w:rPr>
        <w:t>判断直线</w:t>
      </w:r>
      <w:r w:rsidRPr="00484CD9">
        <w:rPr>
          <w:rFonts w:ascii="宋体" w:hAnsi="宋体" w:cs="宋体" w:hint="eastAsia"/>
          <w:color w:val="000000"/>
          <w:position w:val="-6"/>
          <w:szCs w:val="21"/>
        </w:rPr>
        <w:object w:dxaOrig="138" w:dyaOrig="278">
          <v:shape id="对象 9" o:spid="_x0000_i1177" type="#_x0000_t75" alt="学科网(www.zxxk.com)--教育资源门户，提供试卷、教案、课件、论文、素材及各类教学资源下载，还有大量而丰富的教学相关资讯！" style="width:6.75pt;height:14.25pt" o:ole="">
            <v:imagedata r:id="rId32" o:title=""/>
          </v:shape>
          <o:OLEObject Type="Embed" ProgID="Equation.3" ShapeID="对象 9" DrawAspect="Content" ObjectID="_1519029314" r:id="rId38"/>
        </w:object>
      </w:r>
      <w:r w:rsidRPr="00484CD9">
        <w:rPr>
          <w:rFonts w:ascii="宋体" w:hAnsi="宋体" w:cs="宋体" w:hint="eastAsia"/>
          <w:color w:val="000000"/>
          <w:szCs w:val="21"/>
        </w:rPr>
        <w:t>中，是否存在使得</w:t>
      </w:r>
      <w:r w:rsidRPr="00484CD9">
        <w:rPr>
          <w:rFonts w:ascii="宋体" w:hAnsi="宋体" w:cs="宋体" w:hint="eastAsia"/>
          <w:color w:val="000000"/>
          <w:position w:val="-4"/>
          <w:szCs w:val="21"/>
        </w:rPr>
        <w:object w:dxaOrig="720" w:dyaOrig="259">
          <v:shape id="对象 10" o:spid="_x0000_i1178" type="#_x0000_t75" alt="学科网(www.zxxk.com)--教育资源门户，提供试卷、教案、课件、论文、素材及各类教学资源下载，还有大量而丰富的教学相关资讯！" style="width:36pt;height:12.75pt" o:ole="">
            <v:imagedata r:id="rId39" o:title=""/>
          </v:shape>
          <o:OLEObject Type="Embed" ProgID="Equation.3" ShapeID="对象 10" DrawAspect="Content" ObjectID="_1519029315" r:id="rId40"/>
        </w:object>
      </w:r>
      <w:r w:rsidRPr="00484CD9">
        <w:rPr>
          <w:rFonts w:ascii="宋体" w:hAnsi="宋体" w:cs="宋体" w:hint="eastAsia"/>
          <w:color w:val="000000"/>
          <w:szCs w:val="21"/>
        </w:rPr>
        <w:t>面积最小的直线</w:t>
      </w:r>
      <w:r w:rsidRPr="00484CD9">
        <w:rPr>
          <w:rFonts w:ascii="宋体" w:hAnsi="宋体" w:cs="宋体" w:hint="eastAsia"/>
          <w:color w:val="000000"/>
          <w:position w:val="-6"/>
          <w:szCs w:val="21"/>
        </w:rPr>
        <w:object w:dxaOrig="180" w:dyaOrig="279">
          <v:shape id="_x0000_i1179" type="#_x0000_t75" alt="学科网(www.zxxk.com)--教育资源门户，提供试卷、教案、课件、论文、素材及各类教学资源下载，还有大量而丰富的教学相关资讯！" style="width:9pt;height:14.25pt" o:ole="">
            <v:imagedata r:id="rId41" o:title=""/>
          </v:shape>
          <o:OLEObject Type="Embed" ProgID="Equation.3" ShapeID="_x0000_i1179" DrawAspect="Content" ObjectID="_1519029316" r:id="rId42"/>
        </w:object>
      </w:r>
      <w:r w:rsidRPr="00484CD9">
        <w:rPr>
          <w:rFonts w:ascii="宋体" w:hAnsi="宋体" w:cs="宋体" w:hint="eastAsia"/>
          <w:color w:val="000000"/>
          <w:szCs w:val="21"/>
        </w:rPr>
        <w:t>，若存在，求出直线</w:t>
      </w:r>
      <w:r w:rsidRPr="00484CD9">
        <w:rPr>
          <w:rFonts w:ascii="宋体" w:hAnsi="宋体" w:cs="宋体" w:hint="eastAsia"/>
          <w:color w:val="000000"/>
          <w:position w:val="-6"/>
          <w:szCs w:val="21"/>
        </w:rPr>
        <w:object w:dxaOrig="180" w:dyaOrig="279">
          <v:shape id="_x0000_i1180" type="#_x0000_t75" alt="学科网(www.zxxk.com)--教育资源门户，提供试卷、教案、课件、论文、素材及各类教学资源下载，还有大量而丰富的教学相关资讯！" style="width:9pt;height:14.25pt" o:ole="">
            <v:imagedata r:id="rId43" o:title=""/>
          </v:shape>
          <o:OLEObject Type="Embed" ProgID="Equation.3" ShapeID="_x0000_i1180" DrawAspect="Content" ObjectID="_1519029317" r:id="rId44"/>
        </w:object>
      </w:r>
      <w:r w:rsidRPr="00484CD9">
        <w:rPr>
          <w:rFonts w:ascii="宋体" w:hAnsi="宋体" w:cs="宋体" w:hint="eastAsia"/>
          <w:color w:val="000000"/>
          <w:szCs w:val="21"/>
        </w:rPr>
        <w:t>的方程和</w:t>
      </w:r>
      <w:r w:rsidRPr="00484CD9">
        <w:rPr>
          <w:rFonts w:ascii="宋体" w:hAnsi="宋体" w:cs="宋体" w:hint="eastAsia"/>
          <w:color w:val="000000"/>
          <w:position w:val="-4"/>
          <w:szCs w:val="21"/>
        </w:rPr>
        <w:object w:dxaOrig="720" w:dyaOrig="259">
          <v:shape id="对象 13" o:spid="_x0000_i1181" type="#_x0000_t75" alt="学科网(www.zxxk.com)--教育资源门户，提供试卷、教案、课件、论文、素材及各类教学资源下载，还有大量而丰富的教学相关资讯！" style="width:36pt;height:12.75pt" o:ole="">
            <v:imagedata r:id="rId39" o:title=""/>
          </v:shape>
          <o:OLEObject Type="Embed" ProgID="Equation.3" ShapeID="对象 13" DrawAspect="Content" ObjectID="_1519029318" r:id="rId45"/>
        </w:object>
      </w:r>
      <w:r w:rsidRPr="00484CD9">
        <w:rPr>
          <w:rFonts w:ascii="宋体" w:hAnsi="宋体" w:cs="宋体" w:hint="eastAsia"/>
          <w:color w:val="000000"/>
          <w:szCs w:val="21"/>
        </w:rPr>
        <w:t>面积的最小值；若不存在，说明理由．</w:t>
      </w:r>
    </w:p>
    <w:p w:rsidR="00484CD9" w:rsidRPr="00484CD9" w:rsidRDefault="00484CD9" w:rsidP="00484CD9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 w:hint="eastAsia"/>
          <w:color w:val="000000"/>
          <w:szCs w:val="21"/>
        </w:rPr>
      </w:pPr>
    </w:p>
    <w:p w:rsidR="00484CD9" w:rsidRPr="00484CD9" w:rsidRDefault="00484CD9" w:rsidP="00484CD9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 w:hint="eastAsia"/>
          <w:color w:val="000000"/>
          <w:szCs w:val="21"/>
        </w:rPr>
      </w:pPr>
      <w:r w:rsidRPr="00484CD9">
        <w:rPr>
          <w:rFonts w:ascii="宋体" w:hAnsi="宋体" w:hint="eastAsia"/>
          <w:color w:val="000000"/>
          <w:szCs w:val="21"/>
        </w:rPr>
        <w:t>4、</w:t>
      </w:r>
      <w:r w:rsidRPr="00484CD9">
        <w:rPr>
          <w:rFonts w:ascii="宋体" w:hAnsi="宋体" w:hint="eastAsia"/>
          <w:color w:val="000000"/>
          <w:szCs w:val="21"/>
        </w:rPr>
        <w:t>已知函数</w:t>
      </w:r>
      <w:r w:rsidRPr="00484CD9">
        <w:rPr>
          <w:rFonts w:ascii="宋体" w:hAnsi="宋体"/>
          <w:color w:val="000000"/>
          <w:position w:val="-24"/>
          <w:szCs w:val="21"/>
        </w:rPr>
        <w:object w:dxaOrig="3720" w:dyaOrig="620">
          <v:shape id="_x0000_i1184" type="#_x0000_t75" alt="学科网(www.zxxk.com)--教育资源门户，提供试卷、教案、课件、论文、素材及各类教学资源下载，还有大量而丰富的教学相关资讯！" style="width:186pt;height:30.75pt" o:ole="">
            <v:imagedata r:id="rId46" o:title=""/>
          </v:shape>
          <o:OLEObject Type="Embed" ProgID="Equation.DSMT4" ShapeID="_x0000_i1184" DrawAspect="Content" ObjectID="_1519029319" r:id="rId47"/>
        </w:object>
      </w:r>
      <w:r w:rsidRPr="00484CD9">
        <w:rPr>
          <w:rFonts w:ascii="宋体" w:hAnsi="宋体"/>
          <w:color w:val="000000"/>
          <w:szCs w:val="21"/>
        </w:rPr>
        <w:t xml:space="preserve"> </w:t>
      </w:r>
      <w:r w:rsidRPr="00484CD9">
        <w:rPr>
          <w:rFonts w:ascii="宋体" w:hAnsi="宋体" w:hint="eastAsia"/>
          <w:color w:val="000000"/>
          <w:szCs w:val="21"/>
        </w:rPr>
        <w:t>.</w:t>
      </w:r>
    </w:p>
    <w:p w:rsidR="00484CD9" w:rsidRPr="00484CD9" w:rsidRDefault="00484CD9" w:rsidP="00484CD9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196" w:firstLine="412"/>
        <w:rPr>
          <w:rFonts w:ascii="宋体" w:hAnsi="宋体" w:hint="eastAsia"/>
          <w:color w:val="000000"/>
          <w:szCs w:val="21"/>
        </w:rPr>
      </w:pPr>
      <w:r w:rsidRPr="00484CD9">
        <w:rPr>
          <w:rFonts w:ascii="宋体" w:hAnsi="宋体"/>
          <w:color w:val="000000"/>
          <w:szCs w:val="21"/>
        </w:rPr>
        <w:t>（Ⅰ）</w:t>
      </w:r>
      <w:r w:rsidRPr="00484CD9">
        <w:rPr>
          <w:rFonts w:ascii="宋体" w:hAnsi="宋体" w:hint="eastAsia"/>
          <w:color w:val="000000"/>
          <w:szCs w:val="21"/>
        </w:rPr>
        <w:t>设函数</w:t>
      </w:r>
      <w:r w:rsidRPr="00484CD9">
        <w:rPr>
          <w:rFonts w:ascii="宋体" w:hAnsi="宋体"/>
          <w:color w:val="000000"/>
          <w:position w:val="-10"/>
          <w:szCs w:val="21"/>
        </w:rPr>
        <w:object w:dxaOrig="1840" w:dyaOrig="320">
          <v:shape id="_x0000_i1185" type="#_x0000_t75" alt="学科网(www.zxxk.com)--教育资源门户，提供试卷、教案、课件、论文、素材及各类教学资源下载，还有大量而丰富的教学相关资讯！" style="width:92.25pt;height:15.75pt" o:ole="">
            <v:imagedata r:id="rId48" o:title=""/>
          </v:shape>
          <o:OLEObject Type="Embed" ProgID="Equation.DSMT4" ShapeID="_x0000_i1185" DrawAspect="Content" ObjectID="_1519029320" r:id="rId49"/>
        </w:object>
      </w:r>
      <w:r w:rsidRPr="00484CD9">
        <w:rPr>
          <w:rFonts w:ascii="宋体" w:hAnsi="宋体" w:hint="eastAsia"/>
          <w:color w:val="000000"/>
          <w:szCs w:val="21"/>
        </w:rPr>
        <w:t>，求函数</w:t>
      </w:r>
      <w:r w:rsidRPr="00484CD9">
        <w:rPr>
          <w:rFonts w:ascii="宋体" w:hAnsi="宋体"/>
          <w:color w:val="000000"/>
          <w:position w:val="-10"/>
          <w:szCs w:val="21"/>
        </w:rPr>
        <w:object w:dxaOrig="499" w:dyaOrig="320">
          <v:shape id="_x0000_i1186" type="#_x0000_t75" alt="学科网(www.zxxk.com)--教育资源门户，提供试卷、教案、课件、论文、素材及各类教学资源下载，还有大量而丰富的教学相关资讯！" style="width:24.75pt;height:15.75pt" o:ole="">
            <v:imagedata r:id="rId50" o:title=""/>
          </v:shape>
          <o:OLEObject Type="Embed" ProgID="Equation.DSMT4" ShapeID="_x0000_i1186" DrawAspect="Content" ObjectID="_1519029321" r:id="rId51"/>
        </w:object>
      </w:r>
      <w:r w:rsidRPr="00484CD9">
        <w:rPr>
          <w:rFonts w:ascii="宋体" w:hAnsi="宋体" w:hint="eastAsia"/>
          <w:color w:val="000000"/>
          <w:szCs w:val="21"/>
        </w:rPr>
        <w:t>的单调区间；</w:t>
      </w:r>
    </w:p>
    <w:p w:rsidR="00484CD9" w:rsidRPr="00484CD9" w:rsidRDefault="00484CD9" w:rsidP="00484CD9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196" w:firstLine="412"/>
        <w:rPr>
          <w:rFonts w:ascii="宋体" w:hAnsi="宋体" w:hint="eastAsia"/>
          <w:color w:val="000000"/>
          <w:szCs w:val="21"/>
        </w:rPr>
      </w:pPr>
      <w:r w:rsidRPr="00484CD9">
        <w:rPr>
          <w:rFonts w:ascii="宋体" w:hAnsi="宋体"/>
          <w:color w:val="000000"/>
          <w:szCs w:val="21"/>
        </w:rPr>
        <w:t>（Ⅱ）</w:t>
      </w:r>
      <w:r w:rsidRPr="00484CD9">
        <w:rPr>
          <w:rFonts w:hint="eastAsia"/>
        </w:rPr>
        <w:t>若不等式</w:t>
      </w:r>
      <w:r w:rsidRPr="00484CD9">
        <w:rPr>
          <w:position w:val="-10"/>
        </w:rPr>
        <w:object w:dxaOrig="540" w:dyaOrig="320">
          <v:shape id="_x0000_i1187" type="#_x0000_t75" alt="学科网(www.zxxk.com)--教育资源门户，提供试卷、教案、课件、论文、素材及各类教学资源下载，还有大量而丰富的教学相关资讯！" style="width:27pt;height:15.75pt" o:ole="">
            <v:imagedata r:id="rId52" o:title=""/>
          </v:shape>
          <o:OLEObject Type="Embed" ProgID="Equation.DSMT4" ShapeID="_x0000_i1187" DrawAspect="Content" ObjectID="_1519029322" r:id="rId53"/>
        </w:object>
      </w:r>
      <w:r w:rsidRPr="00484CD9">
        <w:rPr>
          <w:rFonts w:hint="eastAsia"/>
        </w:rPr>
        <w:t>≤</w:t>
      </w:r>
      <w:r w:rsidRPr="00484CD9">
        <w:rPr>
          <w:position w:val="-10"/>
        </w:rPr>
        <w:object w:dxaOrig="520" w:dyaOrig="320">
          <v:shape id="_x0000_i1188" type="#_x0000_t75" alt="学科网(www.zxxk.com)--教育资源门户，提供试卷、教案、课件、论文、素材及各类教学资源下载，还有大量而丰富的教学相关资讯！" style="width:26.25pt;height:15.75pt" o:ole="">
            <v:imagedata r:id="rId54" o:title=""/>
          </v:shape>
          <o:OLEObject Type="Embed" ProgID="Equation.DSMT4" ShapeID="_x0000_i1188" DrawAspect="Content" ObjectID="_1519029323" r:id="rId55"/>
        </w:object>
      </w:r>
      <w:r w:rsidRPr="00484CD9">
        <w:rPr>
          <w:rFonts w:hint="eastAsia"/>
        </w:rPr>
        <w:t>在区间</w:t>
      </w:r>
      <w:r w:rsidRPr="00484CD9">
        <w:rPr>
          <w:rFonts w:hint="eastAsia"/>
        </w:rPr>
        <w:t>[1</w:t>
      </w:r>
      <w:r w:rsidRPr="00484CD9">
        <w:rPr>
          <w:rFonts w:hint="eastAsia"/>
        </w:rPr>
        <w:t>，</w:t>
      </w:r>
      <w:r w:rsidRPr="00484CD9">
        <w:rPr>
          <w:rFonts w:hint="eastAsia"/>
        </w:rPr>
        <w:t>e]</w:t>
      </w:r>
      <w:r w:rsidRPr="00484CD9">
        <w:rPr>
          <w:rFonts w:hint="eastAsia"/>
        </w:rPr>
        <w:t>（</w:t>
      </w:r>
      <w:r w:rsidRPr="00484CD9">
        <w:rPr>
          <w:rFonts w:hint="eastAsia"/>
        </w:rPr>
        <w:t>e=2.71828</w:t>
      </w:r>
      <w:r w:rsidRPr="00484CD9">
        <w:rPr>
          <w:rFonts w:hint="eastAsia"/>
        </w:rPr>
        <w:t>…）的解集为非空集合，求实数</w:t>
      </w:r>
      <w:r w:rsidRPr="00484CD9">
        <w:rPr>
          <w:position w:val="-6"/>
        </w:rPr>
        <w:object w:dxaOrig="200" w:dyaOrig="220">
          <v:shape id="_x0000_i1189" type="#_x0000_t75" alt="学科网(www.zxxk.com)--教育资源门户，提供试卷、教案、课件、论文、素材及各类教学资源下载，还有大量而丰富的教学相关资讯！" style="width:9.75pt;height:11.25pt" o:ole="">
            <v:imagedata r:id="rId56" o:title=""/>
          </v:shape>
          <o:OLEObject Type="Embed" ProgID="Equation.3" ShapeID="_x0000_i1189" DrawAspect="Content" ObjectID="_1519029324" r:id="rId57"/>
        </w:object>
      </w:r>
      <w:r w:rsidRPr="00484CD9">
        <w:rPr>
          <w:rFonts w:hint="eastAsia"/>
        </w:rPr>
        <w:t>的取值范围</w:t>
      </w:r>
      <w:r w:rsidRPr="00484CD9">
        <w:rPr>
          <w:rFonts w:hint="eastAsia"/>
        </w:rPr>
        <w:t xml:space="preserve"> .</w:t>
      </w:r>
      <w:r w:rsidRPr="00484CD9">
        <w:rPr>
          <w:rFonts w:hint="eastAsia"/>
          <w:color w:val="FFFFFF"/>
          <w:sz w:val="4"/>
        </w:rPr>
        <w:t>[</w:t>
      </w:r>
      <w:r w:rsidRPr="00484CD9">
        <w:rPr>
          <w:rFonts w:hint="eastAsia"/>
          <w:color w:val="FFFFFF"/>
          <w:sz w:val="4"/>
        </w:rPr>
        <w:t>来源</w:t>
      </w:r>
      <w:r w:rsidRPr="00484CD9">
        <w:rPr>
          <w:rFonts w:hint="eastAsia"/>
          <w:color w:val="FFFFFF"/>
          <w:sz w:val="4"/>
        </w:rPr>
        <w:t>:Z*xx*k.Com]</w:t>
      </w:r>
    </w:p>
    <w:p w:rsidR="00484CD9" w:rsidRPr="00484CD9" w:rsidRDefault="00484CD9" w:rsidP="00484CD9">
      <w:pPr>
        <w:pStyle w:val="a9"/>
        <w:rPr>
          <w:rFonts w:hAnsi="宋体" w:hint="eastAsia"/>
          <w:snapToGrid w:val="0"/>
          <w:color w:val="000000"/>
        </w:rPr>
      </w:pPr>
    </w:p>
    <w:p w:rsidR="00484CD9" w:rsidRDefault="00484CD9" w:rsidP="00484CD9">
      <w:pPr>
        <w:pStyle w:val="0"/>
        <w:ind w:firstLine="210"/>
        <w:rPr>
          <w:rFonts w:ascii="宋体" w:hAnsi="宋体"/>
        </w:rPr>
      </w:pPr>
    </w:p>
    <w:p w:rsidR="00484CD9" w:rsidRDefault="00484CD9" w:rsidP="00484CD9">
      <w:pPr>
        <w:pStyle w:val="0"/>
        <w:ind w:firstLine="210"/>
        <w:rPr>
          <w:rFonts w:ascii="宋体" w:hAnsi="宋体"/>
        </w:rPr>
      </w:pPr>
    </w:p>
    <w:p w:rsidR="00484CD9" w:rsidRDefault="00484CD9" w:rsidP="00484CD9">
      <w:pPr>
        <w:pStyle w:val="0"/>
        <w:ind w:firstLine="210"/>
        <w:rPr>
          <w:rFonts w:ascii="宋体" w:hAnsi="宋体"/>
        </w:rPr>
      </w:pPr>
    </w:p>
    <w:p w:rsidR="00484CD9" w:rsidRDefault="00484CD9" w:rsidP="00484CD9">
      <w:pPr>
        <w:pStyle w:val="0"/>
        <w:ind w:firstLine="210"/>
        <w:rPr>
          <w:rFonts w:ascii="宋体" w:hAnsi="宋体"/>
        </w:rPr>
      </w:pPr>
    </w:p>
    <w:p w:rsidR="00484CD9" w:rsidRDefault="00484CD9" w:rsidP="00484CD9">
      <w:pPr>
        <w:pStyle w:val="0"/>
        <w:ind w:firstLine="210"/>
        <w:rPr>
          <w:rFonts w:ascii="宋体" w:hAnsi="宋体"/>
        </w:rPr>
      </w:pPr>
      <w:bookmarkStart w:id="0" w:name="_GoBack"/>
      <w:bookmarkEnd w:id="0"/>
    </w:p>
    <w:p w:rsidR="004A3D0B" w:rsidRDefault="004A3D0B" w:rsidP="00484CD9">
      <w:pPr>
        <w:pStyle w:val="0"/>
        <w:ind w:firstLine="210"/>
        <w:rPr>
          <w:rFonts w:ascii="宋体" w:hAnsi="宋体" w:hint="eastAsia"/>
        </w:rPr>
      </w:pPr>
      <w:r w:rsidRPr="004A3D0B">
        <w:rPr>
          <w:rFonts w:ascii="宋体" w:hAnsi="宋体" w:hint="eastAsia"/>
        </w:rPr>
        <w:lastRenderedPageBreak/>
        <w:drawing>
          <wp:anchor distT="0" distB="0" distL="114300" distR="114300" simplePos="0" relativeHeight="251664384" behindDoc="0" locked="0" layoutInCell="1" allowOverlap="1" wp14:anchorId="07BB1C50" wp14:editId="3039DEA3">
            <wp:simplePos x="0" y="0"/>
            <wp:positionH relativeFrom="column">
              <wp:posOffset>-752475</wp:posOffset>
            </wp:positionH>
            <wp:positionV relativeFrom="paragraph">
              <wp:posOffset>4352925</wp:posOffset>
            </wp:positionV>
            <wp:extent cx="3142615" cy="4060190"/>
            <wp:effectExtent l="0" t="0" r="635" b="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615" cy="406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3D0B">
        <w:rPr>
          <w:rFonts w:ascii="宋体" w:hAnsi="宋体" w:hint="eastAsia"/>
        </w:rPr>
        <w:drawing>
          <wp:anchor distT="0" distB="0" distL="114300" distR="114300" simplePos="0" relativeHeight="251665408" behindDoc="0" locked="0" layoutInCell="1" allowOverlap="1" wp14:anchorId="47263564" wp14:editId="1FDB0928">
            <wp:simplePos x="0" y="0"/>
            <wp:positionH relativeFrom="column">
              <wp:posOffset>2657475</wp:posOffset>
            </wp:positionH>
            <wp:positionV relativeFrom="paragraph">
              <wp:posOffset>4352925</wp:posOffset>
            </wp:positionV>
            <wp:extent cx="3142615" cy="4060190"/>
            <wp:effectExtent l="0" t="0" r="635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615" cy="406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3D0B">
        <w:rPr>
          <w:rFonts w:hint="eastAsia"/>
        </w:rPr>
        <w:drawing>
          <wp:anchor distT="0" distB="0" distL="114300" distR="114300" simplePos="0" relativeHeight="251662336" behindDoc="0" locked="0" layoutInCell="1" allowOverlap="1" wp14:anchorId="4D357240" wp14:editId="166CD1E0">
            <wp:simplePos x="0" y="0"/>
            <wp:positionH relativeFrom="column">
              <wp:posOffset>2654300</wp:posOffset>
            </wp:positionH>
            <wp:positionV relativeFrom="paragraph">
              <wp:posOffset>0</wp:posOffset>
            </wp:positionV>
            <wp:extent cx="3142800" cy="4060800"/>
            <wp:effectExtent l="0" t="0" r="635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800" cy="40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A3D0B"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755650</wp:posOffset>
            </wp:positionH>
            <wp:positionV relativeFrom="paragraph">
              <wp:posOffset>0</wp:posOffset>
            </wp:positionV>
            <wp:extent cx="3142800" cy="4060800"/>
            <wp:effectExtent l="0" t="0" r="635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800" cy="40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4A3D0B" w:rsidSect="009147E7">
      <w:pgSz w:w="11906" w:h="16838"/>
      <w:pgMar w:top="1440" w:right="1983" w:bottom="1440" w:left="1985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934" w:rsidRDefault="00B47934" w:rsidP="00E5613B">
      <w:r>
        <w:separator/>
      </w:r>
    </w:p>
  </w:endnote>
  <w:endnote w:type="continuationSeparator" w:id="0">
    <w:p w:rsidR="00B47934" w:rsidRDefault="00B47934" w:rsidP="00E561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altName w:val="Arial Unicode MS"/>
    <w:charset w:val="50"/>
    <w:family w:val="auto"/>
    <w:pitch w:val="variable"/>
    <w:sig w:usb0="00000000" w:usb1="080E004A" w:usb2="00000010" w:usb3="00000000" w:csb0="003E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934" w:rsidRDefault="00B47934" w:rsidP="00E5613B">
      <w:r>
        <w:separator/>
      </w:r>
    </w:p>
  </w:footnote>
  <w:footnote w:type="continuationSeparator" w:id="0">
    <w:p w:rsidR="00B47934" w:rsidRDefault="00B47934" w:rsidP="00E561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D3178C"/>
    <w:multiLevelType w:val="hybridMultilevel"/>
    <w:tmpl w:val="FD5C3912"/>
    <w:lvl w:ilvl="0" w:tplc="89F883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A5054D"/>
    <w:multiLevelType w:val="hybridMultilevel"/>
    <w:tmpl w:val="718C7422"/>
    <w:lvl w:ilvl="0" w:tplc="9C7E3D1A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>
    <w:nsid w:val="29FD1C9D"/>
    <w:multiLevelType w:val="hybridMultilevel"/>
    <w:tmpl w:val="1C44C05A"/>
    <w:lvl w:ilvl="0" w:tplc="343894AC">
      <w:start w:val="1"/>
      <w:numFmt w:val="decimal"/>
      <w:lvlText w:val="%1．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3">
    <w:nsid w:val="3EE643BB"/>
    <w:multiLevelType w:val="hybridMultilevel"/>
    <w:tmpl w:val="71B8123C"/>
    <w:lvl w:ilvl="0" w:tplc="BEBA9F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F7F1DE5"/>
    <w:multiLevelType w:val="hybridMultilevel"/>
    <w:tmpl w:val="9AFADCEC"/>
    <w:lvl w:ilvl="0" w:tplc="6AD86734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5">
    <w:nsid w:val="46CB2AFD"/>
    <w:multiLevelType w:val="hybridMultilevel"/>
    <w:tmpl w:val="8BF6D8B0"/>
    <w:lvl w:ilvl="0" w:tplc="9C364B28">
      <w:start w:val="1"/>
      <w:numFmt w:val="japaneseCounting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D480A72"/>
    <w:multiLevelType w:val="hybridMultilevel"/>
    <w:tmpl w:val="433263E8"/>
    <w:lvl w:ilvl="0" w:tplc="3CCA9BDE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21F3E97"/>
    <w:multiLevelType w:val="hybridMultilevel"/>
    <w:tmpl w:val="D4823CAC"/>
    <w:lvl w:ilvl="0" w:tplc="C6147AF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6C5A48E"/>
    <w:multiLevelType w:val="singleLevel"/>
    <w:tmpl w:val="56C5A48E"/>
    <w:lvl w:ilvl="0">
      <w:start w:val="2"/>
      <w:numFmt w:val="decimal"/>
      <w:suff w:val="nothing"/>
      <w:lvlText w:val="（%1）"/>
      <w:lvlJc w:val="left"/>
      <w:pPr>
        <w:ind w:left="0" w:firstLine="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6"/>
  </w:num>
  <w:num w:numId="8">
    <w:abstractNumId w:val="7"/>
  </w:num>
  <w:num w:numId="9">
    <w:abstractNumId w:val="8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420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4F2A"/>
    <w:rsid w:val="00007D5E"/>
    <w:rsid w:val="00011823"/>
    <w:rsid w:val="00014830"/>
    <w:rsid w:val="000237EB"/>
    <w:rsid w:val="00023890"/>
    <w:rsid w:val="00024681"/>
    <w:rsid w:val="00025252"/>
    <w:rsid w:val="00027EEC"/>
    <w:rsid w:val="00037A61"/>
    <w:rsid w:val="00043259"/>
    <w:rsid w:val="000432AC"/>
    <w:rsid w:val="000472D2"/>
    <w:rsid w:val="00053E20"/>
    <w:rsid w:val="0005716D"/>
    <w:rsid w:val="00057543"/>
    <w:rsid w:val="00057C76"/>
    <w:rsid w:val="00061E06"/>
    <w:rsid w:val="00063A04"/>
    <w:rsid w:val="000730B8"/>
    <w:rsid w:val="000804DC"/>
    <w:rsid w:val="0008736F"/>
    <w:rsid w:val="000C1DCF"/>
    <w:rsid w:val="000C3666"/>
    <w:rsid w:val="000C46F0"/>
    <w:rsid w:val="000C731B"/>
    <w:rsid w:val="000D0763"/>
    <w:rsid w:val="000D4553"/>
    <w:rsid w:val="000E21B6"/>
    <w:rsid w:val="000E2387"/>
    <w:rsid w:val="00120C74"/>
    <w:rsid w:val="00125CB8"/>
    <w:rsid w:val="00126818"/>
    <w:rsid w:val="00127F23"/>
    <w:rsid w:val="00137267"/>
    <w:rsid w:val="00142A5C"/>
    <w:rsid w:val="00151513"/>
    <w:rsid w:val="00154C57"/>
    <w:rsid w:val="00165A2C"/>
    <w:rsid w:val="00185CBA"/>
    <w:rsid w:val="001928B4"/>
    <w:rsid w:val="00193683"/>
    <w:rsid w:val="00197873"/>
    <w:rsid w:val="001A0988"/>
    <w:rsid w:val="001A2E1B"/>
    <w:rsid w:val="001B7BF9"/>
    <w:rsid w:val="001C32DD"/>
    <w:rsid w:val="001D0563"/>
    <w:rsid w:val="001E2116"/>
    <w:rsid w:val="001E483D"/>
    <w:rsid w:val="001E7C11"/>
    <w:rsid w:val="001F5F15"/>
    <w:rsid w:val="002022E3"/>
    <w:rsid w:val="002170C9"/>
    <w:rsid w:val="00220A2C"/>
    <w:rsid w:val="00220E62"/>
    <w:rsid w:val="00220F3D"/>
    <w:rsid w:val="00224D08"/>
    <w:rsid w:val="002271A8"/>
    <w:rsid w:val="00234E3B"/>
    <w:rsid w:val="0023648F"/>
    <w:rsid w:val="00243454"/>
    <w:rsid w:val="00265D79"/>
    <w:rsid w:val="00265F21"/>
    <w:rsid w:val="00266054"/>
    <w:rsid w:val="00266F16"/>
    <w:rsid w:val="00274A05"/>
    <w:rsid w:val="0027604F"/>
    <w:rsid w:val="00280591"/>
    <w:rsid w:val="00286510"/>
    <w:rsid w:val="00291FBA"/>
    <w:rsid w:val="00295400"/>
    <w:rsid w:val="002A7D76"/>
    <w:rsid w:val="002B2952"/>
    <w:rsid w:val="002C2FA7"/>
    <w:rsid w:val="002D098C"/>
    <w:rsid w:val="002E1EF6"/>
    <w:rsid w:val="002E2701"/>
    <w:rsid w:val="002E5E79"/>
    <w:rsid w:val="002E69A1"/>
    <w:rsid w:val="003074A4"/>
    <w:rsid w:val="00310FA0"/>
    <w:rsid w:val="0031415F"/>
    <w:rsid w:val="00320FB8"/>
    <w:rsid w:val="00324734"/>
    <w:rsid w:val="003304D9"/>
    <w:rsid w:val="003336E7"/>
    <w:rsid w:val="00335866"/>
    <w:rsid w:val="0033747A"/>
    <w:rsid w:val="00360E23"/>
    <w:rsid w:val="003622E3"/>
    <w:rsid w:val="00367A83"/>
    <w:rsid w:val="00375661"/>
    <w:rsid w:val="00377705"/>
    <w:rsid w:val="00380832"/>
    <w:rsid w:val="0038192C"/>
    <w:rsid w:val="00393923"/>
    <w:rsid w:val="003A2D21"/>
    <w:rsid w:val="003A71BA"/>
    <w:rsid w:val="003D4B4A"/>
    <w:rsid w:val="003E3B9A"/>
    <w:rsid w:val="003E7132"/>
    <w:rsid w:val="003F0AAD"/>
    <w:rsid w:val="003F1207"/>
    <w:rsid w:val="003F1AD5"/>
    <w:rsid w:val="003F65C2"/>
    <w:rsid w:val="00407177"/>
    <w:rsid w:val="004306F8"/>
    <w:rsid w:val="00430B1E"/>
    <w:rsid w:val="00430C98"/>
    <w:rsid w:val="0044092F"/>
    <w:rsid w:val="00442CFB"/>
    <w:rsid w:val="00442FE8"/>
    <w:rsid w:val="00443DB7"/>
    <w:rsid w:val="004517D7"/>
    <w:rsid w:val="004537B5"/>
    <w:rsid w:val="004615B1"/>
    <w:rsid w:val="00461E74"/>
    <w:rsid w:val="00464480"/>
    <w:rsid w:val="004742DD"/>
    <w:rsid w:val="0047440C"/>
    <w:rsid w:val="00484CD9"/>
    <w:rsid w:val="004856ED"/>
    <w:rsid w:val="004A3385"/>
    <w:rsid w:val="004A3D0B"/>
    <w:rsid w:val="004A7F57"/>
    <w:rsid w:val="004B0C57"/>
    <w:rsid w:val="004B324B"/>
    <w:rsid w:val="004C1180"/>
    <w:rsid w:val="004C4E4E"/>
    <w:rsid w:val="004D2164"/>
    <w:rsid w:val="004D26B8"/>
    <w:rsid w:val="004E153C"/>
    <w:rsid w:val="005022CF"/>
    <w:rsid w:val="00505281"/>
    <w:rsid w:val="00506AB7"/>
    <w:rsid w:val="00523160"/>
    <w:rsid w:val="00524511"/>
    <w:rsid w:val="00526665"/>
    <w:rsid w:val="00531BBB"/>
    <w:rsid w:val="0054145F"/>
    <w:rsid w:val="00547E4F"/>
    <w:rsid w:val="00554F2A"/>
    <w:rsid w:val="00555191"/>
    <w:rsid w:val="00557B60"/>
    <w:rsid w:val="00560435"/>
    <w:rsid w:val="00570329"/>
    <w:rsid w:val="00570DAC"/>
    <w:rsid w:val="00572B57"/>
    <w:rsid w:val="00581E4E"/>
    <w:rsid w:val="00587267"/>
    <w:rsid w:val="00592432"/>
    <w:rsid w:val="00595009"/>
    <w:rsid w:val="00596E5C"/>
    <w:rsid w:val="00597227"/>
    <w:rsid w:val="005B5B13"/>
    <w:rsid w:val="005C1F17"/>
    <w:rsid w:val="005C7764"/>
    <w:rsid w:val="005D25D0"/>
    <w:rsid w:val="005E1717"/>
    <w:rsid w:val="005E4443"/>
    <w:rsid w:val="005E6239"/>
    <w:rsid w:val="005F3A3D"/>
    <w:rsid w:val="005F55D6"/>
    <w:rsid w:val="00603E1E"/>
    <w:rsid w:val="006120E8"/>
    <w:rsid w:val="00615851"/>
    <w:rsid w:val="00616281"/>
    <w:rsid w:val="00621999"/>
    <w:rsid w:val="006246E3"/>
    <w:rsid w:val="00626840"/>
    <w:rsid w:val="0063646D"/>
    <w:rsid w:val="00643A62"/>
    <w:rsid w:val="00650A72"/>
    <w:rsid w:val="006561D0"/>
    <w:rsid w:val="00697DE7"/>
    <w:rsid w:val="006B3F6E"/>
    <w:rsid w:val="006B4E78"/>
    <w:rsid w:val="006B7384"/>
    <w:rsid w:val="006C4AF8"/>
    <w:rsid w:val="006E394D"/>
    <w:rsid w:val="006F1AE5"/>
    <w:rsid w:val="006F22B8"/>
    <w:rsid w:val="007015CB"/>
    <w:rsid w:val="0071033A"/>
    <w:rsid w:val="00712C90"/>
    <w:rsid w:val="00714A12"/>
    <w:rsid w:val="007216A0"/>
    <w:rsid w:val="00723002"/>
    <w:rsid w:val="00724D60"/>
    <w:rsid w:val="00732C8F"/>
    <w:rsid w:val="00737FAE"/>
    <w:rsid w:val="007469EB"/>
    <w:rsid w:val="00752352"/>
    <w:rsid w:val="00767212"/>
    <w:rsid w:val="00774E53"/>
    <w:rsid w:val="0078278B"/>
    <w:rsid w:val="007941FA"/>
    <w:rsid w:val="007A2FDB"/>
    <w:rsid w:val="007A543E"/>
    <w:rsid w:val="007B629D"/>
    <w:rsid w:val="007C0CC8"/>
    <w:rsid w:val="007C41A6"/>
    <w:rsid w:val="007D32B5"/>
    <w:rsid w:val="007D55A8"/>
    <w:rsid w:val="007E26DA"/>
    <w:rsid w:val="007E4523"/>
    <w:rsid w:val="007E4BCB"/>
    <w:rsid w:val="007E5505"/>
    <w:rsid w:val="007E700C"/>
    <w:rsid w:val="007F1AF3"/>
    <w:rsid w:val="007F2D3C"/>
    <w:rsid w:val="007F32AB"/>
    <w:rsid w:val="00800CCD"/>
    <w:rsid w:val="00804425"/>
    <w:rsid w:val="00804E59"/>
    <w:rsid w:val="00823BFF"/>
    <w:rsid w:val="00825C1F"/>
    <w:rsid w:val="00827318"/>
    <w:rsid w:val="00833ED9"/>
    <w:rsid w:val="00847AC6"/>
    <w:rsid w:val="0085414A"/>
    <w:rsid w:val="00855F2B"/>
    <w:rsid w:val="00871509"/>
    <w:rsid w:val="00872E92"/>
    <w:rsid w:val="00877143"/>
    <w:rsid w:val="00877EFF"/>
    <w:rsid w:val="008831E9"/>
    <w:rsid w:val="00884286"/>
    <w:rsid w:val="00886EC5"/>
    <w:rsid w:val="00892A3F"/>
    <w:rsid w:val="00895409"/>
    <w:rsid w:val="00897CA2"/>
    <w:rsid w:val="008A5B88"/>
    <w:rsid w:val="008A6B54"/>
    <w:rsid w:val="008C2DE5"/>
    <w:rsid w:val="008C405B"/>
    <w:rsid w:val="008D063E"/>
    <w:rsid w:val="008D21BE"/>
    <w:rsid w:val="008E15BE"/>
    <w:rsid w:val="008E31D8"/>
    <w:rsid w:val="008F3536"/>
    <w:rsid w:val="009039C2"/>
    <w:rsid w:val="009147E7"/>
    <w:rsid w:val="009229FF"/>
    <w:rsid w:val="00927A72"/>
    <w:rsid w:val="00932478"/>
    <w:rsid w:val="00937ABD"/>
    <w:rsid w:val="00940963"/>
    <w:rsid w:val="00941AD8"/>
    <w:rsid w:val="00955DC5"/>
    <w:rsid w:val="009956F5"/>
    <w:rsid w:val="009A112E"/>
    <w:rsid w:val="009A4827"/>
    <w:rsid w:val="009A5074"/>
    <w:rsid w:val="009A723C"/>
    <w:rsid w:val="009A72AE"/>
    <w:rsid w:val="009B1288"/>
    <w:rsid w:val="009B402E"/>
    <w:rsid w:val="009C0AB2"/>
    <w:rsid w:val="009C2558"/>
    <w:rsid w:val="009D5DEA"/>
    <w:rsid w:val="009E13F9"/>
    <w:rsid w:val="009E78F9"/>
    <w:rsid w:val="009F0BB5"/>
    <w:rsid w:val="009F10F7"/>
    <w:rsid w:val="009F2024"/>
    <w:rsid w:val="009F24BC"/>
    <w:rsid w:val="009F5873"/>
    <w:rsid w:val="00A04E2E"/>
    <w:rsid w:val="00A1405B"/>
    <w:rsid w:val="00A171D8"/>
    <w:rsid w:val="00A242C5"/>
    <w:rsid w:val="00A27F8C"/>
    <w:rsid w:val="00A30291"/>
    <w:rsid w:val="00A4131B"/>
    <w:rsid w:val="00A44177"/>
    <w:rsid w:val="00A4797F"/>
    <w:rsid w:val="00A57183"/>
    <w:rsid w:val="00A72C48"/>
    <w:rsid w:val="00A84A50"/>
    <w:rsid w:val="00AB2F32"/>
    <w:rsid w:val="00AC385F"/>
    <w:rsid w:val="00AC6387"/>
    <w:rsid w:val="00AC775F"/>
    <w:rsid w:val="00AD0CE7"/>
    <w:rsid w:val="00AD7947"/>
    <w:rsid w:val="00AE50E8"/>
    <w:rsid w:val="00AE5384"/>
    <w:rsid w:val="00AF134F"/>
    <w:rsid w:val="00AF3AAA"/>
    <w:rsid w:val="00AF609C"/>
    <w:rsid w:val="00B05408"/>
    <w:rsid w:val="00B169AC"/>
    <w:rsid w:val="00B23BFD"/>
    <w:rsid w:val="00B4330B"/>
    <w:rsid w:val="00B47934"/>
    <w:rsid w:val="00B52EEA"/>
    <w:rsid w:val="00B56E6E"/>
    <w:rsid w:val="00B60691"/>
    <w:rsid w:val="00B63628"/>
    <w:rsid w:val="00B64801"/>
    <w:rsid w:val="00B748D5"/>
    <w:rsid w:val="00B87165"/>
    <w:rsid w:val="00B87E22"/>
    <w:rsid w:val="00B9388A"/>
    <w:rsid w:val="00B97353"/>
    <w:rsid w:val="00BA04ED"/>
    <w:rsid w:val="00BA7429"/>
    <w:rsid w:val="00BB4AA8"/>
    <w:rsid w:val="00BB6DF0"/>
    <w:rsid w:val="00BC29D4"/>
    <w:rsid w:val="00BC6C9F"/>
    <w:rsid w:val="00BD70CD"/>
    <w:rsid w:val="00BE17DD"/>
    <w:rsid w:val="00BE62B3"/>
    <w:rsid w:val="00BF0F0E"/>
    <w:rsid w:val="00BF7B20"/>
    <w:rsid w:val="00C06712"/>
    <w:rsid w:val="00C214E3"/>
    <w:rsid w:val="00C228D2"/>
    <w:rsid w:val="00C274E7"/>
    <w:rsid w:val="00C3633E"/>
    <w:rsid w:val="00C54D0F"/>
    <w:rsid w:val="00C60627"/>
    <w:rsid w:val="00C6181B"/>
    <w:rsid w:val="00C66CE2"/>
    <w:rsid w:val="00C87F96"/>
    <w:rsid w:val="00CA7DA8"/>
    <w:rsid w:val="00CB5C8A"/>
    <w:rsid w:val="00CD0ACC"/>
    <w:rsid w:val="00CD47E4"/>
    <w:rsid w:val="00CD573A"/>
    <w:rsid w:val="00CD6110"/>
    <w:rsid w:val="00CD755A"/>
    <w:rsid w:val="00CF2B63"/>
    <w:rsid w:val="00D07CF8"/>
    <w:rsid w:val="00D26F04"/>
    <w:rsid w:val="00D3030F"/>
    <w:rsid w:val="00D37F5D"/>
    <w:rsid w:val="00D40EDF"/>
    <w:rsid w:val="00D43E6A"/>
    <w:rsid w:val="00D50A0B"/>
    <w:rsid w:val="00D51828"/>
    <w:rsid w:val="00D53079"/>
    <w:rsid w:val="00D541D9"/>
    <w:rsid w:val="00D55456"/>
    <w:rsid w:val="00D67184"/>
    <w:rsid w:val="00D73AFC"/>
    <w:rsid w:val="00D80220"/>
    <w:rsid w:val="00D806FD"/>
    <w:rsid w:val="00D817EC"/>
    <w:rsid w:val="00D9159E"/>
    <w:rsid w:val="00D96D16"/>
    <w:rsid w:val="00DC1DD7"/>
    <w:rsid w:val="00DD1959"/>
    <w:rsid w:val="00DD33AE"/>
    <w:rsid w:val="00DD72ED"/>
    <w:rsid w:val="00DE3676"/>
    <w:rsid w:val="00DF34D0"/>
    <w:rsid w:val="00DF48D5"/>
    <w:rsid w:val="00E006B4"/>
    <w:rsid w:val="00E04151"/>
    <w:rsid w:val="00E0582F"/>
    <w:rsid w:val="00E0638C"/>
    <w:rsid w:val="00E12782"/>
    <w:rsid w:val="00E13B1B"/>
    <w:rsid w:val="00E15EDE"/>
    <w:rsid w:val="00E2595A"/>
    <w:rsid w:val="00E25B8E"/>
    <w:rsid w:val="00E301A8"/>
    <w:rsid w:val="00E46840"/>
    <w:rsid w:val="00E53094"/>
    <w:rsid w:val="00E5613B"/>
    <w:rsid w:val="00E56E95"/>
    <w:rsid w:val="00E61CD7"/>
    <w:rsid w:val="00E640F2"/>
    <w:rsid w:val="00E74614"/>
    <w:rsid w:val="00E74CA8"/>
    <w:rsid w:val="00E922B3"/>
    <w:rsid w:val="00EA5800"/>
    <w:rsid w:val="00EB2FA0"/>
    <w:rsid w:val="00EB71BC"/>
    <w:rsid w:val="00ED0C79"/>
    <w:rsid w:val="00ED0EB2"/>
    <w:rsid w:val="00ED44D7"/>
    <w:rsid w:val="00EE07B8"/>
    <w:rsid w:val="00EE4221"/>
    <w:rsid w:val="00EF1608"/>
    <w:rsid w:val="00EF5171"/>
    <w:rsid w:val="00F045B7"/>
    <w:rsid w:val="00F06ED8"/>
    <w:rsid w:val="00F129B1"/>
    <w:rsid w:val="00F2176E"/>
    <w:rsid w:val="00F24704"/>
    <w:rsid w:val="00F27231"/>
    <w:rsid w:val="00F44A18"/>
    <w:rsid w:val="00F52C04"/>
    <w:rsid w:val="00F5443D"/>
    <w:rsid w:val="00F55EAF"/>
    <w:rsid w:val="00F64BD2"/>
    <w:rsid w:val="00F71230"/>
    <w:rsid w:val="00F7123A"/>
    <w:rsid w:val="00F718AB"/>
    <w:rsid w:val="00F71C53"/>
    <w:rsid w:val="00F80076"/>
    <w:rsid w:val="00F8254D"/>
    <w:rsid w:val="00FA29B7"/>
    <w:rsid w:val="00FA2DE1"/>
    <w:rsid w:val="00FA4407"/>
    <w:rsid w:val="00FB14AB"/>
    <w:rsid w:val="00FC1808"/>
    <w:rsid w:val="00FC39B4"/>
    <w:rsid w:val="00FD15B2"/>
    <w:rsid w:val="00FD71D7"/>
    <w:rsid w:val="00FE57DD"/>
    <w:rsid w:val="00FF4AAC"/>
    <w:rsid w:val="00FF4D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4209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4"/>
        <o:entry new="6" old="0"/>
        <o:entry new="7" old="6"/>
        <o:entry new="8" old="0"/>
        <o:entry new="9" old="0"/>
        <o:entry new="10" old="0"/>
        <o:entry new="11" old="0"/>
        <o:entry new="12" old="0"/>
        <o:entry new="13" old="0"/>
        <o:entry new="14" old="0"/>
      </o:regrouptable>
    </o:shapelayout>
  </w:shapeDefaults>
  <w:decimalSymbol w:val="."/>
  <w:listSeparator w:val=","/>
  <w15:docId w15:val="{B45F7D2C-CB2C-4C18-AF83-18A973BAD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330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4F2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E561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E5613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561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E5613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50A72"/>
    <w:rPr>
      <w:rFonts w:ascii="Heiti SC Light" w:eastAsia="Heiti SC Light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50A72"/>
    <w:rPr>
      <w:rFonts w:ascii="Heiti SC Light" w:eastAsia="Heiti SC Light"/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324734"/>
  </w:style>
  <w:style w:type="table" w:styleId="a8">
    <w:name w:val="Table Grid"/>
    <w:basedOn w:val="a1"/>
    <w:rsid w:val="005E171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aliases w:val="标题1,普通文字 Char,纯文本 Char Char,Char,标题1 Char Char,普通文字,Char Char Char,Char Char,纯文本 Char1,标题1 Char Char Char Char Char,纯文本 Char Char1 Char Char Char,游数的格式,Plain Te,游数的,Plain Text,纯文本 Char Char Char,纯文本 Char Char1,普通,纯文本 C"/>
    <w:basedOn w:val="a"/>
    <w:link w:val="Char2"/>
    <w:rsid w:val="005E1717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9"/>
    <w:rsid w:val="005E1717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locked/>
    <w:rsid w:val="00484CD9"/>
    <w:pPr>
      <w:widowControl w:val="0"/>
      <w:jc w:val="both"/>
    </w:pPr>
    <w:rPr>
      <w:rFonts w:ascii="Calibri" w:eastAsia="宋体" w:hAnsi="Calibri" w:cs="Calibri"/>
      <w:szCs w:val="21"/>
    </w:rPr>
  </w:style>
  <w:style w:type="paragraph" w:customStyle="1" w:styleId="00">
    <w:name w:val="纯文本_0"/>
    <w:basedOn w:val="a"/>
    <w:link w:val="CharChar3"/>
    <w:rsid w:val="00484CD9"/>
    <w:rPr>
      <w:rFonts w:ascii="宋体" w:eastAsia="宋体" w:hAnsi="Courier New" w:cs="Courier New"/>
      <w:szCs w:val="21"/>
    </w:rPr>
  </w:style>
  <w:style w:type="character" w:customStyle="1" w:styleId="CharChar3">
    <w:name w:val=" Char Char3"/>
    <w:basedOn w:val="a0"/>
    <w:link w:val="00"/>
    <w:locked/>
    <w:rsid w:val="00484CD9"/>
    <w:rPr>
      <w:rFonts w:ascii="宋体" w:eastAsia="宋体" w:hAnsi="Courier New" w:cs="Courier New"/>
      <w:szCs w:val="21"/>
    </w:rPr>
  </w:style>
  <w:style w:type="paragraph" w:customStyle="1" w:styleId="msonormalcxspmiddle">
    <w:name w:val="msonormalcxspmiddle"/>
    <w:basedOn w:val="0"/>
    <w:rsid w:val="00484CD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9" Type="http://schemas.openxmlformats.org/officeDocument/2006/relationships/image" Target="media/image23.wmf"/><Relationship Id="rId21" Type="http://schemas.openxmlformats.org/officeDocument/2006/relationships/image" Target="media/image14.wmf"/><Relationship Id="rId34" Type="http://schemas.openxmlformats.org/officeDocument/2006/relationships/image" Target="media/image21.wmf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4.bin"/><Relationship Id="rId11" Type="http://schemas.openxmlformats.org/officeDocument/2006/relationships/image" Target="media/image4.wmf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2.emf"/><Relationship Id="rId5" Type="http://schemas.openxmlformats.org/officeDocument/2006/relationships/webSettings" Target="webSettings.xml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43" Type="http://schemas.openxmlformats.org/officeDocument/2006/relationships/image" Target="media/image25.wmf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wmf"/><Relationship Id="rId59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54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oleObject" Target="embeddings/oleObject12.bin"/><Relationship Id="rId52" Type="http://schemas.openxmlformats.org/officeDocument/2006/relationships/image" Target="media/image29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C9C9F6-AB7D-4617-BF17-E3376CC892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5</Words>
  <Characters>776</Characters>
  <Application>Microsoft Office Word</Application>
  <DocSecurity>0</DocSecurity>
  <Lines>6</Lines>
  <Paragraphs>1</Paragraphs>
  <ScaleCrop>false</ScaleCrop>
  <Company/>
  <LinksUpToDate>false</LinksUpToDate>
  <CharactersWithSpaces>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光耀</dc:creator>
  <cp:keywords/>
  <dc:description/>
  <cp:lastModifiedBy>USER</cp:lastModifiedBy>
  <cp:revision>4</cp:revision>
  <cp:lastPrinted>2016-03-08T07:52:00Z</cp:lastPrinted>
  <dcterms:created xsi:type="dcterms:W3CDTF">2016-03-09T03:41:00Z</dcterms:created>
  <dcterms:modified xsi:type="dcterms:W3CDTF">2016-03-09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